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7B93B07" w14:textId="77777777" w:rsidR="00735BE7" w:rsidRDefault="00BB0442" w:rsidP="00BB0442">
      <w:pPr>
        <w:jc w:val="center"/>
      </w:pPr>
      <w:r>
        <w:rPr>
          <w:b/>
          <w:i/>
          <w:u w:val="single"/>
        </w:rPr>
        <w:t>Problem Set 3.4</w:t>
      </w:r>
    </w:p>
    <w:p w14:paraId="581A4C9D" w14:textId="77777777" w:rsidR="00BB0442" w:rsidRDefault="00BB0442" w:rsidP="00BB0442">
      <w:pPr>
        <w:jc w:val="center"/>
      </w:pPr>
    </w:p>
    <w:p w14:paraId="03FA1169" w14:textId="77777777" w:rsidR="00157B0B" w:rsidRDefault="00BB0442" w:rsidP="00BB0442">
      <w:pPr>
        <w:rPr>
          <w:b/>
        </w:rPr>
      </w:pPr>
      <w:proofErr w:type="gramStart"/>
      <w:r w:rsidRPr="00BB0442">
        <w:rPr>
          <w:b/>
        </w:rPr>
        <w:t>1 – 10] Sketch the given angle.</w:t>
      </w:r>
      <w:proofErr w:type="gramEnd"/>
      <w:r w:rsidRPr="00BB0442">
        <w:rPr>
          <w:b/>
        </w:rPr>
        <w:t xml:space="preserve"> Then give three </w:t>
      </w:r>
      <w:proofErr w:type="spellStart"/>
      <w:r w:rsidRPr="00BB0442">
        <w:rPr>
          <w:b/>
        </w:rPr>
        <w:t>coterminal</w:t>
      </w:r>
      <w:proofErr w:type="spellEnd"/>
      <w:r w:rsidRPr="00BB0442">
        <w:rPr>
          <w:b/>
        </w:rPr>
        <w:t xml:space="preserve"> angles (one must be negative) and the reference angle. </w:t>
      </w:r>
    </w:p>
    <w:p w14:paraId="2B7A8B9D" w14:textId="77777777" w:rsidR="00157B0B" w:rsidRDefault="00157B0B" w:rsidP="00157B0B"/>
    <w:p w14:paraId="174ACECB" w14:textId="77777777" w:rsidR="00157B0B" w:rsidRDefault="00157B0B" w:rsidP="00157B0B">
      <w:r w:rsidRPr="0092597B">
        <w:t xml:space="preserve">1. </w:t>
      </w:r>
      <w:r w:rsidRPr="00157B0B">
        <w:rPr>
          <w:position w:val="-24"/>
        </w:rPr>
        <w:object w:dxaOrig="380" w:dyaOrig="660" w14:anchorId="4F1930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3pt" o:ole="">
            <v:imagedata r:id="rId6" o:title=""/>
          </v:shape>
          <o:OLEObject Type="Embed" ProgID="Equation.DSMT4" ShapeID="_x0000_i1025" DrawAspect="Content" ObjectID="_1414435255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157B0B">
        <w:rPr>
          <w:position w:val="-24"/>
        </w:rPr>
        <w:object w:dxaOrig="260" w:dyaOrig="660" w14:anchorId="145AA23E">
          <v:shape id="_x0000_i1026" type="#_x0000_t75" style="width:13pt;height:33pt" o:ole="">
            <v:imagedata r:id="rId8" o:title=""/>
          </v:shape>
          <o:OLEObject Type="Embed" ProgID="Equation.DSMT4" ShapeID="_x0000_i1026" DrawAspect="Content" ObjectID="_1414435256" r:id="rId9"/>
        </w:object>
      </w:r>
    </w:p>
    <w:p w14:paraId="2BEC0389" w14:textId="77777777" w:rsidR="00157B0B" w:rsidRDefault="00157B0B" w:rsidP="00157B0B"/>
    <w:p w14:paraId="185064AE" w14:textId="77777777" w:rsidR="00157B0B" w:rsidRDefault="00157B0B" w:rsidP="00157B0B"/>
    <w:p w14:paraId="5F332CBE" w14:textId="77777777" w:rsidR="00157B0B" w:rsidRDefault="00157B0B" w:rsidP="00157B0B"/>
    <w:p w14:paraId="49486471" w14:textId="77777777" w:rsidR="00157B0B" w:rsidRDefault="00157B0B" w:rsidP="00157B0B"/>
    <w:p w14:paraId="794220B5" w14:textId="77777777" w:rsidR="00157B0B" w:rsidRDefault="00157B0B" w:rsidP="00157B0B"/>
    <w:p w14:paraId="78EDC1E7" w14:textId="77777777" w:rsidR="00157B0B" w:rsidRDefault="00157B0B" w:rsidP="00157B0B"/>
    <w:p w14:paraId="5434A863" w14:textId="77777777" w:rsidR="00157B0B" w:rsidRDefault="00157B0B" w:rsidP="00157B0B"/>
    <w:p w14:paraId="032CC658" w14:textId="77777777" w:rsidR="00157B0B" w:rsidRDefault="00157B0B" w:rsidP="00157B0B">
      <w:proofErr w:type="spellStart"/>
      <w:r>
        <w:t>Coterminal</w:t>
      </w:r>
      <w:proofErr w:type="spellEnd"/>
      <w:r>
        <w:t xml:space="preserve"> Angles: _____________________________</w:t>
      </w:r>
      <w:r>
        <w:tab/>
      </w:r>
      <w:r>
        <w:tab/>
      </w:r>
      <w:proofErr w:type="spellStart"/>
      <w:r>
        <w:t>Coterminal</w:t>
      </w:r>
      <w:proofErr w:type="spellEnd"/>
      <w:r>
        <w:t xml:space="preserve"> Angles: _____________________________</w:t>
      </w:r>
    </w:p>
    <w:p w14:paraId="67C1D26B" w14:textId="77777777" w:rsidR="00157B0B" w:rsidRDefault="00157B0B" w:rsidP="00157B0B"/>
    <w:p w14:paraId="11B23269" w14:textId="77777777" w:rsidR="00157B0B" w:rsidRPr="0092597B" w:rsidRDefault="00157B0B" w:rsidP="00157B0B">
      <w:r>
        <w:t>Reference Angle: _______________________________</w:t>
      </w:r>
      <w:r>
        <w:tab/>
      </w:r>
      <w:r>
        <w:tab/>
        <w:t>Reference Angle: _______________________________</w:t>
      </w:r>
    </w:p>
    <w:p w14:paraId="7C44A0F6" w14:textId="77777777" w:rsidR="00157B0B" w:rsidRDefault="00157B0B" w:rsidP="00157B0B"/>
    <w:p w14:paraId="6FDFEDC2" w14:textId="77777777" w:rsidR="00157B0B" w:rsidRDefault="00157B0B" w:rsidP="00157B0B"/>
    <w:p w14:paraId="7CB116FF" w14:textId="77777777" w:rsidR="00157B0B" w:rsidRDefault="00157B0B" w:rsidP="00157B0B"/>
    <w:p w14:paraId="30CC27A7" w14:textId="77777777" w:rsidR="00157B0B" w:rsidRDefault="00157B0B" w:rsidP="00157B0B"/>
    <w:p w14:paraId="231A049E" w14:textId="77777777" w:rsidR="00157B0B" w:rsidRDefault="00157B0B" w:rsidP="00157B0B">
      <w:r>
        <w:t>3</w:t>
      </w:r>
      <w:r w:rsidRPr="0092597B">
        <w:t xml:space="preserve">. </w:t>
      </w:r>
      <w:r w:rsidRPr="00157B0B">
        <w:rPr>
          <w:position w:val="-24"/>
        </w:rPr>
        <w:object w:dxaOrig="500" w:dyaOrig="660" w14:anchorId="740EE136">
          <v:shape id="_x0000_i1027" type="#_x0000_t75" style="width:25pt;height:33pt" o:ole="">
            <v:imagedata r:id="rId10" o:title=""/>
          </v:shape>
          <o:OLEObject Type="Embed" ProgID="Equation.DSMT4" ShapeID="_x0000_i1027" DrawAspect="Content" ObjectID="_1414435257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Pr="00157B0B">
        <w:rPr>
          <w:position w:val="-24"/>
        </w:rPr>
        <w:object w:dxaOrig="380" w:dyaOrig="660" w14:anchorId="79E2D9C3">
          <v:shape id="_x0000_i1028" type="#_x0000_t75" style="width:19pt;height:33pt" o:ole="">
            <v:imagedata r:id="rId12" o:title=""/>
          </v:shape>
          <o:OLEObject Type="Embed" ProgID="Equation.DSMT4" ShapeID="_x0000_i1028" DrawAspect="Content" ObjectID="_1414435258" r:id="rId13"/>
        </w:object>
      </w:r>
    </w:p>
    <w:p w14:paraId="382FD7CC" w14:textId="77777777" w:rsidR="00157B0B" w:rsidRDefault="00157B0B" w:rsidP="00157B0B"/>
    <w:p w14:paraId="1E768201" w14:textId="77777777" w:rsidR="00157B0B" w:rsidRDefault="00157B0B" w:rsidP="00157B0B"/>
    <w:p w14:paraId="4366327C" w14:textId="77777777" w:rsidR="00157B0B" w:rsidRDefault="00157B0B" w:rsidP="00157B0B"/>
    <w:p w14:paraId="42AB9BE2" w14:textId="77777777" w:rsidR="00157B0B" w:rsidRDefault="00157B0B" w:rsidP="00157B0B"/>
    <w:p w14:paraId="4C8808F7" w14:textId="77777777" w:rsidR="00157B0B" w:rsidRDefault="00157B0B" w:rsidP="00157B0B"/>
    <w:p w14:paraId="19CCB9BC" w14:textId="77777777" w:rsidR="00157B0B" w:rsidRDefault="00157B0B" w:rsidP="00157B0B"/>
    <w:p w14:paraId="5DFE1825" w14:textId="77777777" w:rsidR="00157B0B" w:rsidRDefault="00157B0B" w:rsidP="00157B0B"/>
    <w:p w14:paraId="77F11BC7" w14:textId="77777777" w:rsidR="00157B0B" w:rsidRDefault="00157B0B" w:rsidP="00157B0B">
      <w:proofErr w:type="spellStart"/>
      <w:r>
        <w:t>Coterminal</w:t>
      </w:r>
      <w:proofErr w:type="spellEnd"/>
      <w:r>
        <w:t xml:space="preserve"> Angles: _____________________________</w:t>
      </w:r>
      <w:r>
        <w:tab/>
      </w:r>
      <w:r>
        <w:tab/>
      </w:r>
      <w:proofErr w:type="spellStart"/>
      <w:r>
        <w:t>Coterminal</w:t>
      </w:r>
      <w:proofErr w:type="spellEnd"/>
      <w:r>
        <w:t xml:space="preserve"> Angles: _____________________________</w:t>
      </w:r>
    </w:p>
    <w:p w14:paraId="77C3A769" w14:textId="77777777" w:rsidR="00157B0B" w:rsidRDefault="00157B0B" w:rsidP="00157B0B"/>
    <w:p w14:paraId="27FA6CBE" w14:textId="77777777" w:rsidR="00157B0B" w:rsidRPr="0092597B" w:rsidRDefault="00157B0B" w:rsidP="00157B0B">
      <w:r>
        <w:t>Reference Angle: _______________________________</w:t>
      </w:r>
      <w:r>
        <w:tab/>
      </w:r>
      <w:r>
        <w:tab/>
        <w:t>Reference Angle: _______________________________</w:t>
      </w:r>
    </w:p>
    <w:p w14:paraId="4D2A89C4" w14:textId="77777777" w:rsidR="00157B0B" w:rsidRPr="0092597B" w:rsidRDefault="00157B0B" w:rsidP="00157B0B"/>
    <w:p w14:paraId="73F40EC0" w14:textId="77777777" w:rsidR="00157B0B" w:rsidRDefault="00157B0B" w:rsidP="00157B0B"/>
    <w:p w14:paraId="74E6C0D3" w14:textId="77777777" w:rsidR="00157B0B" w:rsidRDefault="00157B0B" w:rsidP="00157B0B"/>
    <w:p w14:paraId="53806034" w14:textId="77777777" w:rsidR="00157B0B" w:rsidRDefault="00157B0B" w:rsidP="00157B0B"/>
    <w:p w14:paraId="7EF786F9" w14:textId="77777777" w:rsidR="00157B0B" w:rsidRDefault="00157B0B" w:rsidP="00157B0B">
      <w:r>
        <w:t>5</w:t>
      </w:r>
      <w:r>
        <w:t xml:space="preserve">. </w:t>
      </w:r>
      <w:r w:rsidRPr="00157B0B">
        <w:rPr>
          <w:position w:val="-24"/>
        </w:rPr>
        <w:object w:dxaOrig="540" w:dyaOrig="660" w14:anchorId="0EC90581">
          <v:shape id="_x0000_i1029" type="#_x0000_t75" style="width:27pt;height:33pt" o:ole="">
            <v:imagedata r:id="rId14" o:title=""/>
          </v:shape>
          <o:OLEObject Type="Embed" ProgID="Equation.DSMT4" ShapeID="_x0000_i1029" DrawAspect="Content" ObjectID="_1414435259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  <w:r w:rsidRPr="00157B0B">
        <w:rPr>
          <w:position w:val="-24"/>
        </w:rPr>
        <w:object w:dxaOrig="540" w:dyaOrig="660" w14:anchorId="50E4DC7C">
          <v:shape id="_x0000_i1030" type="#_x0000_t75" style="width:27pt;height:33pt" o:ole="">
            <v:imagedata r:id="rId16" o:title=""/>
          </v:shape>
          <o:OLEObject Type="Embed" ProgID="Equation.DSMT4" ShapeID="_x0000_i1030" DrawAspect="Content" ObjectID="_1414435260" r:id="rId17"/>
        </w:object>
      </w:r>
    </w:p>
    <w:p w14:paraId="790207B9" w14:textId="77777777" w:rsidR="00157B0B" w:rsidRDefault="00157B0B" w:rsidP="00157B0B"/>
    <w:p w14:paraId="5DEF3B6B" w14:textId="77777777" w:rsidR="00157B0B" w:rsidRDefault="00157B0B" w:rsidP="00157B0B"/>
    <w:p w14:paraId="3DC75169" w14:textId="77777777" w:rsidR="00157B0B" w:rsidRDefault="00157B0B" w:rsidP="00157B0B"/>
    <w:p w14:paraId="228B054F" w14:textId="77777777" w:rsidR="00157B0B" w:rsidRDefault="00157B0B" w:rsidP="00157B0B"/>
    <w:p w14:paraId="4A576B36" w14:textId="77777777" w:rsidR="00157B0B" w:rsidRDefault="00157B0B" w:rsidP="00157B0B"/>
    <w:p w14:paraId="16B8C359" w14:textId="77777777" w:rsidR="00157B0B" w:rsidRDefault="00157B0B" w:rsidP="00157B0B"/>
    <w:p w14:paraId="492AE0CF" w14:textId="77777777" w:rsidR="00157B0B" w:rsidRDefault="00157B0B" w:rsidP="00157B0B"/>
    <w:p w14:paraId="0CFF36E0" w14:textId="77777777" w:rsidR="00157B0B" w:rsidRDefault="00157B0B" w:rsidP="00157B0B">
      <w:proofErr w:type="spellStart"/>
      <w:r>
        <w:t>Coterminal</w:t>
      </w:r>
      <w:proofErr w:type="spellEnd"/>
      <w:r>
        <w:t xml:space="preserve"> Angles: _____________________________</w:t>
      </w:r>
      <w:r>
        <w:tab/>
      </w:r>
      <w:r>
        <w:tab/>
      </w:r>
      <w:proofErr w:type="spellStart"/>
      <w:r>
        <w:t>Coterminal</w:t>
      </w:r>
      <w:proofErr w:type="spellEnd"/>
      <w:r>
        <w:t xml:space="preserve"> Angles: _____________________________</w:t>
      </w:r>
    </w:p>
    <w:p w14:paraId="35E8E267" w14:textId="77777777" w:rsidR="00157B0B" w:rsidRDefault="00157B0B" w:rsidP="00157B0B"/>
    <w:p w14:paraId="424257A5" w14:textId="77777777" w:rsidR="00157B0B" w:rsidRPr="0092597B" w:rsidRDefault="00157B0B" w:rsidP="00157B0B">
      <w:r>
        <w:t>Reference Angle: _______________________________</w:t>
      </w:r>
      <w:r>
        <w:tab/>
      </w:r>
      <w:r>
        <w:tab/>
        <w:t>Reference Angle: _______________________________</w:t>
      </w:r>
    </w:p>
    <w:p w14:paraId="062920B3" w14:textId="77777777" w:rsidR="00157B0B" w:rsidRPr="0092597B" w:rsidRDefault="00157B0B" w:rsidP="00157B0B"/>
    <w:p w14:paraId="72D818A3" w14:textId="77777777" w:rsidR="00157B0B" w:rsidRDefault="00157B0B" w:rsidP="00157B0B"/>
    <w:p w14:paraId="67362C75" w14:textId="03067E4D" w:rsidR="00157B0B" w:rsidRDefault="00157B0B" w:rsidP="00157B0B">
      <w:r>
        <w:t>7</w:t>
      </w:r>
      <w:r w:rsidRPr="0092597B">
        <w:t>.</w:t>
      </w:r>
      <w:r>
        <w:t xml:space="preserve"> </w:t>
      </w:r>
      <w:r w:rsidRPr="00157B0B">
        <w:rPr>
          <w:position w:val="-6"/>
        </w:rPr>
        <w:object w:dxaOrig="460" w:dyaOrig="260" w14:anchorId="76EB6AD8">
          <v:shape id="_x0000_i1031" type="#_x0000_t75" style="width:23pt;height:13pt" o:ole="">
            <v:imagedata r:id="rId18" o:title=""/>
          </v:shape>
          <o:OLEObject Type="Embed" ProgID="Equation.DSMT4" ShapeID="_x0000_i1031" DrawAspect="Content" ObjectID="_1414435261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A409D">
        <w:tab/>
      </w:r>
      <w:r>
        <w:t xml:space="preserve">8. </w:t>
      </w:r>
      <w:r w:rsidRPr="00157B0B">
        <w:rPr>
          <w:position w:val="-24"/>
        </w:rPr>
        <w:object w:dxaOrig="540" w:dyaOrig="660" w14:anchorId="406ECC97">
          <v:shape id="_x0000_i1032" type="#_x0000_t75" style="width:27pt;height:33pt" o:ole="">
            <v:imagedata r:id="rId20" o:title=""/>
          </v:shape>
          <o:OLEObject Type="Embed" ProgID="Equation.DSMT4" ShapeID="_x0000_i1032" DrawAspect="Content" ObjectID="_1414435262" r:id="rId21"/>
        </w:object>
      </w:r>
    </w:p>
    <w:p w14:paraId="24547F77" w14:textId="77777777" w:rsidR="00157B0B" w:rsidRDefault="00157B0B" w:rsidP="00157B0B"/>
    <w:p w14:paraId="58AAAE7A" w14:textId="77777777" w:rsidR="00157B0B" w:rsidRDefault="00157B0B" w:rsidP="00157B0B"/>
    <w:p w14:paraId="26F46BA4" w14:textId="77777777" w:rsidR="00157B0B" w:rsidRDefault="00157B0B" w:rsidP="00157B0B"/>
    <w:p w14:paraId="09D24CF2" w14:textId="77777777" w:rsidR="00157B0B" w:rsidRDefault="00157B0B" w:rsidP="00157B0B"/>
    <w:p w14:paraId="63DE95A3" w14:textId="77777777" w:rsidR="00157B0B" w:rsidRDefault="00157B0B" w:rsidP="00157B0B"/>
    <w:p w14:paraId="6D1F711E" w14:textId="77777777" w:rsidR="00157B0B" w:rsidRDefault="00157B0B" w:rsidP="00157B0B"/>
    <w:p w14:paraId="6A43831B" w14:textId="77777777" w:rsidR="00157B0B" w:rsidRDefault="00157B0B" w:rsidP="00157B0B"/>
    <w:p w14:paraId="3B09A2B6" w14:textId="77777777" w:rsidR="00157B0B" w:rsidRDefault="00157B0B" w:rsidP="00157B0B">
      <w:proofErr w:type="spellStart"/>
      <w:r>
        <w:t>Coterminal</w:t>
      </w:r>
      <w:proofErr w:type="spellEnd"/>
      <w:r>
        <w:t xml:space="preserve"> Angles: _____________________________</w:t>
      </w:r>
      <w:r>
        <w:tab/>
      </w:r>
      <w:r>
        <w:tab/>
      </w:r>
      <w:proofErr w:type="spellStart"/>
      <w:r>
        <w:t>Coterminal</w:t>
      </w:r>
      <w:proofErr w:type="spellEnd"/>
      <w:r>
        <w:t xml:space="preserve"> Angles: _____________________________</w:t>
      </w:r>
    </w:p>
    <w:p w14:paraId="7BB3FC47" w14:textId="77777777" w:rsidR="00157B0B" w:rsidRDefault="00157B0B" w:rsidP="00157B0B"/>
    <w:p w14:paraId="42E219AB" w14:textId="77777777" w:rsidR="00157B0B" w:rsidRPr="0092597B" w:rsidRDefault="00157B0B" w:rsidP="00157B0B">
      <w:r>
        <w:t>Reference Angle: _______________________________</w:t>
      </w:r>
      <w:r>
        <w:tab/>
      </w:r>
      <w:r>
        <w:tab/>
        <w:t>Reference Angle: _______________________________</w:t>
      </w:r>
    </w:p>
    <w:p w14:paraId="76FF81EB" w14:textId="77777777" w:rsidR="00157B0B" w:rsidRPr="0092597B" w:rsidRDefault="00157B0B" w:rsidP="00157B0B"/>
    <w:p w14:paraId="43281B8B" w14:textId="77777777" w:rsidR="00157B0B" w:rsidRDefault="00157B0B" w:rsidP="00157B0B"/>
    <w:p w14:paraId="74B5710B" w14:textId="77777777" w:rsidR="00157B0B" w:rsidRDefault="00157B0B" w:rsidP="00157B0B"/>
    <w:p w14:paraId="6FBEB31F" w14:textId="77777777" w:rsidR="00157B0B" w:rsidRDefault="00157B0B" w:rsidP="00157B0B"/>
    <w:p w14:paraId="01EA9D7C" w14:textId="2B280B3E" w:rsidR="00157B0B" w:rsidRDefault="00157B0B" w:rsidP="00157B0B">
      <w:r>
        <w:t>9</w:t>
      </w:r>
      <w:r w:rsidRPr="0092597B">
        <w:t>.</w:t>
      </w:r>
      <w:r>
        <w:t xml:space="preserve"> </w:t>
      </w:r>
      <w:r w:rsidRPr="00157B0B">
        <w:rPr>
          <w:position w:val="-24"/>
        </w:rPr>
        <w:object w:dxaOrig="380" w:dyaOrig="660" w14:anchorId="75AB9AE3">
          <v:shape id="_x0000_i1033" type="#_x0000_t75" style="width:19pt;height:33pt" o:ole="">
            <v:imagedata r:id="rId22" o:title=""/>
          </v:shape>
          <o:OLEObject Type="Embed" ProgID="Equation.DSMT4" ShapeID="_x0000_i1033" DrawAspect="Content" ObjectID="_1414435263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A409D">
        <w:tab/>
      </w:r>
      <w:bookmarkStart w:id="0" w:name="_GoBack"/>
      <w:bookmarkEnd w:id="0"/>
      <w:r>
        <w:t xml:space="preserve">10. </w:t>
      </w:r>
      <w:r w:rsidRPr="00157B0B">
        <w:rPr>
          <w:position w:val="-24"/>
        </w:rPr>
        <w:object w:dxaOrig="540" w:dyaOrig="660" w14:anchorId="5361F518">
          <v:shape id="_x0000_i1034" type="#_x0000_t75" style="width:27pt;height:33pt" o:ole="">
            <v:imagedata r:id="rId24" o:title=""/>
          </v:shape>
          <o:OLEObject Type="Embed" ProgID="Equation.DSMT4" ShapeID="_x0000_i1034" DrawAspect="Content" ObjectID="_1414435264" r:id="rId25"/>
        </w:object>
      </w:r>
    </w:p>
    <w:p w14:paraId="20A83CD8" w14:textId="77777777" w:rsidR="00157B0B" w:rsidRDefault="00157B0B" w:rsidP="00157B0B"/>
    <w:p w14:paraId="7132F70C" w14:textId="77777777" w:rsidR="00157B0B" w:rsidRDefault="00157B0B" w:rsidP="00157B0B"/>
    <w:p w14:paraId="4B3C6A44" w14:textId="77777777" w:rsidR="00157B0B" w:rsidRDefault="00157B0B" w:rsidP="00157B0B"/>
    <w:p w14:paraId="67C5838C" w14:textId="77777777" w:rsidR="00157B0B" w:rsidRDefault="00157B0B" w:rsidP="00157B0B"/>
    <w:p w14:paraId="1F5491B0" w14:textId="77777777" w:rsidR="00157B0B" w:rsidRDefault="00157B0B" w:rsidP="00157B0B"/>
    <w:p w14:paraId="0A65E222" w14:textId="77777777" w:rsidR="00157B0B" w:rsidRDefault="00157B0B" w:rsidP="00157B0B"/>
    <w:p w14:paraId="01A0F9FD" w14:textId="77777777" w:rsidR="00157B0B" w:rsidRDefault="00157B0B" w:rsidP="00157B0B"/>
    <w:p w14:paraId="17A304E7" w14:textId="77777777" w:rsidR="00157B0B" w:rsidRDefault="00157B0B" w:rsidP="00157B0B">
      <w:proofErr w:type="spellStart"/>
      <w:r>
        <w:t>Coterminal</w:t>
      </w:r>
      <w:proofErr w:type="spellEnd"/>
      <w:r>
        <w:t xml:space="preserve"> Angles: _____________________________</w:t>
      </w:r>
      <w:r>
        <w:tab/>
      </w:r>
      <w:r>
        <w:tab/>
      </w:r>
      <w:proofErr w:type="spellStart"/>
      <w:r>
        <w:t>Coterminal</w:t>
      </w:r>
      <w:proofErr w:type="spellEnd"/>
      <w:r>
        <w:t xml:space="preserve"> Angles: _____________________________</w:t>
      </w:r>
    </w:p>
    <w:p w14:paraId="63FFC8EA" w14:textId="77777777" w:rsidR="00157B0B" w:rsidRDefault="00157B0B" w:rsidP="00157B0B"/>
    <w:p w14:paraId="66CBAAC9" w14:textId="77777777" w:rsidR="00157B0B" w:rsidRPr="0092597B" w:rsidRDefault="00157B0B" w:rsidP="00157B0B">
      <w:r>
        <w:t>Reference Angle: _______________________________</w:t>
      </w:r>
      <w:r>
        <w:tab/>
      </w:r>
      <w:r>
        <w:tab/>
        <w:t>Reference Angle: _______________________________</w:t>
      </w:r>
    </w:p>
    <w:p w14:paraId="2E63C739" w14:textId="77777777" w:rsidR="00157B0B" w:rsidRPr="0092597B" w:rsidRDefault="00157B0B" w:rsidP="00157B0B"/>
    <w:p w14:paraId="44DEA641" w14:textId="77777777" w:rsidR="00157B0B" w:rsidRDefault="00157B0B" w:rsidP="00157B0B"/>
    <w:p w14:paraId="2C9CEF92" w14:textId="77777777" w:rsidR="00157B0B" w:rsidRPr="0092597B" w:rsidRDefault="00157B0B" w:rsidP="00157B0B"/>
    <w:p w14:paraId="1B9F735B" w14:textId="77777777" w:rsidR="00BB0442" w:rsidRPr="00157B0B" w:rsidRDefault="00BB0442" w:rsidP="00157B0B"/>
    <w:sectPr w:rsidR="00BB0442" w:rsidRPr="00157B0B" w:rsidSect="00BB044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0442"/>
    <w:rsid w:val="00157B0B"/>
    <w:rsid w:val="00735BE7"/>
    <w:rsid w:val="00BB0442"/>
    <w:rsid w:val="00D05A33"/>
    <w:rsid w:val="00DA4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5AF882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38321A3-F65D-DD48-A684-F0E3889A99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7</Words>
  <Characters>1298</Characters>
  <Application>Microsoft Macintosh Word</Application>
  <DocSecurity>0</DocSecurity>
  <Lines>10</Lines>
  <Paragraphs>3</Paragraphs>
  <ScaleCrop>false</ScaleCrop>
  <Company>Porter Gaud School</Company>
  <LinksUpToDate>false</LinksUpToDate>
  <CharactersWithSpaces>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 Jessica</cp:lastModifiedBy>
  <cp:revision>3</cp:revision>
  <dcterms:created xsi:type="dcterms:W3CDTF">2016-11-14T02:48:00Z</dcterms:created>
  <dcterms:modified xsi:type="dcterms:W3CDTF">2016-11-14T02:52:00Z</dcterms:modified>
</cp:coreProperties>
</file>